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4E77" w:rsidRDefault="00615097" w:rsidP="00615097">
      <w:pPr>
        <w:jc w:val="center"/>
      </w:pPr>
      <w:r>
        <w:rPr>
          <w:noProof/>
        </w:rPr>
        <w:drawing>
          <wp:inline distT="0" distB="0" distL="0" distR="0" wp14:anchorId="54C6186F" wp14:editId="0EB0E711">
            <wp:extent cx="2149230" cy="1005840"/>
            <wp:effectExtent l="0" t="0" r="381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9230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202D" w:rsidRDefault="0047202D" w:rsidP="00615097">
      <w:pPr>
        <w:jc w:val="center"/>
      </w:pPr>
      <w:r w:rsidRPr="0047202D">
        <w:rPr>
          <w:b/>
          <w:color w:val="0000CC"/>
        </w:rPr>
        <w:t xml:space="preserve">Area </w:t>
      </w:r>
      <w:proofErr w:type="gramStart"/>
      <w:r w:rsidRPr="0047202D">
        <w:rPr>
          <w:b/>
          <w:color w:val="0000CC"/>
        </w:rPr>
        <w:t>Under</w:t>
      </w:r>
      <w:proofErr w:type="gramEnd"/>
      <w:r w:rsidRPr="0047202D">
        <w:rPr>
          <w:b/>
          <w:color w:val="0000CC"/>
        </w:rPr>
        <w:t xml:space="preserve"> a Normal Curve to the Left of </w:t>
      </w:r>
      <w:r w:rsidRPr="0047202D">
        <w:rPr>
          <w:b/>
          <w:i/>
          <w:color w:val="0000CC"/>
          <w:sz w:val="26"/>
          <w:szCs w:val="26"/>
        </w:rPr>
        <w:t>z</w:t>
      </w:r>
      <w:r w:rsidRPr="0047202D">
        <w:rPr>
          <w:b/>
          <w:color w:val="0000CC"/>
        </w:rPr>
        <w:t>, where</w:t>
      </w:r>
      <w:r w:rsidRPr="0047202D">
        <w:rPr>
          <w:color w:val="FF0000"/>
        </w:rPr>
        <w:t xml:space="preserve"> </w:t>
      </w:r>
      <w:r w:rsidRPr="0047202D">
        <w:rPr>
          <w:position w:val="-26"/>
        </w:rPr>
        <w:object w:dxaOrig="1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3.75pt" o:ole="">
            <v:imagedata r:id="rId6" o:title=""/>
          </v:shape>
          <o:OLEObject Type="Embed" ProgID="Equation.DSMT4" ShapeID="_x0000_i1025" DrawAspect="Content" ObjectID="_1420801780" r:id="rId7"/>
        </w:object>
      </w:r>
      <w:r>
        <w:t xml:space="preserve"> </w:t>
      </w:r>
    </w:p>
    <w:p w:rsidR="00615097" w:rsidRDefault="00615097" w:rsidP="0047202D">
      <w:pPr>
        <w:jc w:val="center"/>
      </w:pPr>
      <w:r>
        <w:rPr>
          <w:noProof/>
        </w:rPr>
        <w:drawing>
          <wp:inline distT="0" distB="0" distL="0" distR="0" wp14:anchorId="1B458FE0" wp14:editId="51131789">
            <wp:extent cx="6914267" cy="7498080"/>
            <wp:effectExtent l="19050" t="19050" r="20320" b="266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6914267" cy="7498080"/>
                    </a:xfrm>
                    <a:prstGeom prst="rect">
                      <a:avLst/>
                    </a:prstGeom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  <w:r>
        <w:br w:type="page"/>
      </w:r>
    </w:p>
    <w:p w:rsidR="00615097" w:rsidRDefault="002D4C9C"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57B6C66F" wp14:editId="19E7672B">
            <wp:simplePos x="0" y="0"/>
            <wp:positionH relativeFrom="column">
              <wp:posOffset>5727065</wp:posOffset>
            </wp:positionH>
            <wp:positionV relativeFrom="paragraph">
              <wp:posOffset>6457950</wp:posOffset>
            </wp:positionV>
            <wp:extent cx="1234440" cy="935084"/>
            <wp:effectExtent l="0" t="0" r="381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34440" cy="9350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5097">
        <w:rPr>
          <w:noProof/>
        </w:rPr>
        <w:drawing>
          <wp:inline distT="0" distB="0" distL="0" distR="0" wp14:anchorId="673B94B3" wp14:editId="73C495E1">
            <wp:extent cx="6949440" cy="7437761"/>
            <wp:effectExtent l="19050" t="19050" r="22860" b="1079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6949440" cy="7437761"/>
                    </a:xfrm>
                    <a:prstGeom prst="rect">
                      <a:avLst/>
                    </a:prstGeom>
                    <a:ln>
                      <a:solidFill>
                        <a:srgbClr val="0000CC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5097" w:rsidRDefault="00615097"/>
    <w:sectPr w:rsidR="00615097" w:rsidSect="003D2A1B">
      <w:pgSz w:w="12240" w:h="15840"/>
      <w:pgMar w:top="720" w:right="576" w:bottom="720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5097"/>
    <w:rsid w:val="001135F2"/>
    <w:rsid w:val="00250C63"/>
    <w:rsid w:val="002B7608"/>
    <w:rsid w:val="002D4C9C"/>
    <w:rsid w:val="003D2A1B"/>
    <w:rsid w:val="0047202D"/>
    <w:rsid w:val="005D4E77"/>
    <w:rsid w:val="00615097"/>
    <w:rsid w:val="006D4E3D"/>
    <w:rsid w:val="00B00680"/>
    <w:rsid w:val="00BC424C"/>
    <w:rsid w:val="00C906EF"/>
    <w:rsid w:val="00D064BA"/>
    <w:rsid w:val="00DF07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0680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509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509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0680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509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509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13</Words>
  <Characters>7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12</cp:revision>
  <cp:lastPrinted>2013-01-27T20:06:00Z</cp:lastPrinted>
  <dcterms:created xsi:type="dcterms:W3CDTF">2012-12-29T00:01:00Z</dcterms:created>
  <dcterms:modified xsi:type="dcterms:W3CDTF">2013-01-27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